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1D1" w:rsidRDefault="001C40B7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是最常考的算法</w:t>
      </w:r>
      <w:r w:rsidR="00412A7B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34751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时间复杂度为</w:t>
      </w:r>
      <w:r w:rsidRPr="00FC1374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9.8pt" o:ole="">
            <v:imagedata r:id="rId5" o:title=""/>
          </v:shape>
          <o:OLEObject Type="Embed" ProgID="Equation.DSMT4" ShapeID="_x0000_i1025" DrawAspect="Content" ObjectID="_1674977156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在</w:t>
      </w:r>
      <w:r w:rsidRPr="00FC1374">
        <w:rPr>
          <w:position w:val="-14"/>
        </w:rPr>
        <w:object w:dxaOrig="540" w:dyaOrig="400">
          <v:shape id="_x0000_i1026" type="#_x0000_t75" style="width:27pt;height:19.8pt" o:ole="">
            <v:imagedata r:id="rId7" o:title=""/>
          </v:shape>
          <o:OLEObject Type="Embed" ProgID="Equation.DSMT4" ShapeID="_x0000_i1026" DrawAspect="Content" ObjectID="_1674977157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将规模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降为</w:t>
      </w:r>
      <w:r w:rsidRPr="00FC1374">
        <w:rPr>
          <w:position w:val="-10"/>
        </w:rPr>
        <w:object w:dxaOrig="420" w:dyaOrig="340">
          <v:shape id="_x0000_i1027" type="#_x0000_t75" style="width:21pt;height:16.8pt" o:ole="">
            <v:imagedata r:id="rId9" o:title=""/>
          </v:shape>
          <o:OLEObject Type="Embed" ProgID="Equation.DSMT4" ShapeID="_x0000_i1027" DrawAspect="Content" ObjectID="_1674977158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347519" w:rsidRDefault="00270FC9" w:rsidP="00270FC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FC1374">
        <w:rPr>
          <w:position w:val="-100"/>
        </w:rPr>
        <w:object w:dxaOrig="2060" w:dyaOrig="2120">
          <v:shape id="_x0000_i1028" type="#_x0000_t75" style="width:103.2pt;height:106.2pt" o:ole="">
            <v:imagedata r:id="rId11" o:title=""/>
          </v:shape>
          <o:OLEObject Type="Embed" ProgID="Equation.DSMT4" ShapeID="_x0000_i1028" DrawAspect="Content" ObjectID="_1674977159" r:id="rId12"/>
        </w:object>
      </w:r>
    </w:p>
    <w:p w:rsidR="00270FC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令</w:t>
      </w:r>
      <w:r w:rsidRPr="00FC1374">
        <w:rPr>
          <w:position w:val="-6"/>
        </w:rPr>
        <w:object w:dxaOrig="639" w:dyaOrig="320">
          <v:shape id="_x0000_i1029" type="#_x0000_t75" style="width:31.8pt;height:16.2pt" o:ole="">
            <v:imagedata r:id="rId13" o:title=""/>
          </v:shape>
          <o:OLEObject Type="Embed" ProgID="Equation.DSMT4" ShapeID="_x0000_i1029" DrawAspect="Content" ObjectID="_1674977160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</w:t>
      </w:r>
      <w:r w:rsidR="00143476" w:rsidRPr="00FC1374">
        <w:rPr>
          <w:position w:val="-10"/>
        </w:rPr>
        <w:object w:dxaOrig="900" w:dyaOrig="320">
          <v:shape id="_x0000_i1030" type="#_x0000_t75" style="width:45pt;height:16.2pt" o:ole="">
            <v:imagedata r:id="rId15" o:title=""/>
          </v:shape>
          <o:OLEObject Type="Embed" ProgID="Equation.DSMT4" ShapeID="_x0000_i1030" DrawAspect="Content" ObjectID="_1674977161" r:id="rId16"/>
        </w:object>
      </w:r>
      <w:r w:rsidR="00143476">
        <w:rPr>
          <w:rFonts w:ascii="Times New Roman" w:eastAsiaTheme="majorEastAsia" w:hAnsi="Times New Roman" w:cs="Times New Roman" w:hint="eastAsia"/>
          <w:sz w:val="28"/>
          <w:szCs w:val="28"/>
        </w:rPr>
        <w:t>，从而得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143476" w:rsidRDefault="00143476" w:rsidP="0014347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FC1374">
        <w:rPr>
          <w:position w:val="-14"/>
        </w:rPr>
        <w:object w:dxaOrig="3460" w:dyaOrig="400">
          <v:shape id="_x0000_i1031" type="#_x0000_t75" style="width:172.8pt;height:19.8pt" o:ole="">
            <v:imagedata r:id="rId17" o:title=""/>
          </v:shape>
          <o:OLEObject Type="Embed" ProgID="Equation.DSMT4" ShapeID="_x0000_i1031" DrawAspect="Content" ObjectID="_1674977162" r:id="rId18"/>
        </w:object>
      </w:r>
    </w:p>
    <w:p w:rsidR="00270FC9" w:rsidRDefault="00270FC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D0823" w:rsidRDefault="00AD0823" w:rsidP="00AD082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139690" cy="1905000"/>
            <wp:effectExtent l="19050" t="0" r="381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661" t="2724" r="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69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0823" w:rsidRDefault="00AD082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A6758" w:rsidRDefault="000A6758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算法会占用大量的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空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stack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会出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ack overflo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问题。</w:t>
      </w:r>
      <w:r w:rsidR="002335F9">
        <w:rPr>
          <w:rFonts w:ascii="Times New Roman" w:eastAsiaTheme="majorEastAsia" w:hAnsi="Times New Roman" w:cs="Times New Roman" w:hint="eastAsia"/>
          <w:sz w:val="28"/>
          <w:szCs w:val="28"/>
        </w:rPr>
        <w:t>各种编译器中，递归的深度有一定的限制，如果算法的时间复杂度是</w:t>
      </w:r>
      <w:r w:rsidR="002335F9" w:rsidRPr="001613C1">
        <w:rPr>
          <w:position w:val="-14"/>
        </w:rPr>
        <w:object w:dxaOrig="920" w:dyaOrig="400">
          <v:shape id="_x0000_i1032" type="#_x0000_t75" style="width:46.2pt;height:19.8pt" o:ole="">
            <v:imagedata r:id="rId20" o:title=""/>
          </v:shape>
          <o:OLEObject Type="Embed" ProgID="Equation.DSMT4" ShapeID="_x0000_i1032" DrawAspect="Content" ObjectID="_1674977163" r:id="rId21"/>
        </w:object>
      </w:r>
      <w:r w:rsidR="002335F9">
        <w:rPr>
          <w:rFonts w:ascii="Times New Roman" w:eastAsiaTheme="majorEastAsia" w:hAnsi="Times New Roman" w:cs="Times New Roman" w:hint="eastAsia"/>
          <w:sz w:val="28"/>
          <w:szCs w:val="28"/>
        </w:rPr>
        <w:t>还可以考虑递归，一旦超过就不要考虑使用递归。</w:t>
      </w:r>
    </w:p>
    <w:p w:rsidR="002335F9" w:rsidRDefault="002335F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A6758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三要素：</w:t>
      </w:r>
    </w:p>
    <w:p w:rsidR="008E55E3" w:rsidRDefault="008E55E3" w:rsidP="008E55E3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定义：函数接受什么参数，返回什么样的值。</w:t>
      </w:r>
    </w:p>
    <w:p w:rsidR="008E55E3" w:rsidRDefault="008E55E3" w:rsidP="008E55E3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的拆解：将原始问题分解为可以递归的子问题。</w:t>
      </w:r>
    </w:p>
    <w:p w:rsidR="008E55E3" w:rsidRPr="008E55E3" w:rsidRDefault="008E55E3" w:rsidP="008E55E3">
      <w:pPr>
        <w:pStyle w:val="a3"/>
        <w:numPr>
          <w:ilvl w:val="0"/>
          <w:numId w:val="3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递归的出口：必须有一个退出的机制，否则会无限循环。</w:t>
      </w:r>
    </w:p>
    <w:p w:rsidR="008E55E3" w:rsidRDefault="008E55E3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335F9" w:rsidRPr="002335F9" w:rsidRDefault="002335F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E55E3" w:rsidRDefault="008E55E3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8E55E3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726F7"/>
    <w:rsid w:val="0009141B"/>
    <w:rsid w:val="000A6758"/>
    <w:rsid w:val="000B41D7"/>
    <w:rsid w:val="000C424E"/>
    <w:rsid w:val="000F7672"/>
    <w:rsid w:val="00113E8C"/>
    <w:rsid w:val="00143476"/>
    <w:rsid w:val="00165046"/>
    <w:rsid w:val="0019538B"/>
    <w:rsid w:val="00197103"/>
    <w:rsid w:val="001C40B7"/>
    <w:rsid w:val="001F399B"/>
    <w:rsid w:val="0022390D"/>
    <w:rsid w:val="00224AE7"/>
    <w:rsid w:val="002335F9"/>
    <w:rsid w:val="002561AF"/>
    <w:rsid w:val="00270FC9"/>
    <w:rsid w:val="00284D7E"/>
    <w:rsid w:val="0030261B"/>
    <w:rsid w:val="003033E6"/>
    <w:rsid w:val="00347519"/>
    <w:rsid w:val="003F3E38"/>
    <w:rsid w:val="00412A7B"/>
    <w:rsid w:val="004311D1"/>
    <w:rsid w:val="0046388A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C0096"/>
    <w:rsid w:val="008153C7"/>
    <w:rsid w:val="0082520C"/>
    <w:rsid w:val="00891529"/>
    <w:rsid w:val="008D6306"/>
    <w:rsid w:val="008E55E3"/>
    <w:rsid w:val="008F3A9F"/>
    <w:rsid w:val="0093440C"/>
    <w:rsid w:val="0097259B"/>
    <w:rsid w:val="009E035D"/>
    <w:rsid w:val="00AB1B05"/>
    <w:rsid w:val="00AD0823"/>
    <w:rsid w:val="00B00333"/>
    <w:rsid w:val="00B20BB4"/>
    <w:rsid w:val="00B421F4"/>
    <w:rsid w:val="00B44150"/>
    <w:rsid w:val="00B65038"/>
    <w:rsid w:val="00B71A14"/>
    <w:rsid w:val="00B7493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B6C3A"/>
    <w:rsid w:val="00CD1660"/>
    <w:rsid w:val="00CE7A6B"/>
    <w:rsid w:val="00CF0989"/>
    <w:rsid w:val="00D54847"/>
    <w:rsid w:val="00DA10FA"/>
    <w:rsid w:val="00DA4CC2"/>
    <w:rsid w:val="00DB5A93"/>
    <w:rsid w:val="00DF2F53"/>
    <w:rsid w:val="00E1389F"/>
    <w:rsid w:val="00E35D73"/>
    <w:rsid w:val="00EB1383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8</TotalTime>
  <Pages>2</Pages>
  <Words>66</Words>
  <Characters>379</Characters>
  <Application>Microsoft Office Word</Application>
  <DocSecurity>0</DocSecurity>
  <Lines>3</Lines>
  <Paragraphs>1</Paragraphs>
  <ScaleCrop>false</ScaleCrop>
  <Company/>
  <LinksUpToDate>false</LinksUpToDate>
  <CharactersWithSpaces>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72</cp:revision>
  <dcterms:created xsi:type="dcterms:W3CDTF">2021-01-31T08:02:00Z</dcterms:created>
  <dcterms:modified xsi:type="dcterms:W3CDTF">2021-02-16T02:39:00Z</dcterms:modified>
</cp:coreProperties>
</file>